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1BFC" w:rsidRDefault="003C1BFC" w:rsidP="003C1BFC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 xml:space="preserve">Physics 20 - Lesson </w:t>
      </w:r>
      <w:r w:rsidR="008B6508">
        <w:rPr>
          <w:b/>
          <w:bCs/>
        </w:rPr>
        <w:t>26</w:t>
      </w:r>
    </w:p>
    <w:p w:rsidR="003C1BFC" w:rsidRDefault="003C1BFC" w:rsidP="003C1BFC">
      <w:pPr>
        <w:jc w:val="center"/>
        <w:rPr>
          <w:b/>
          <w:bCs/>
        </w:rPr>
      </w:pPr>
      <w:r>
        <w:rPr>
          <w:b/>
          <w:bCs/>
        </w:rPr>
        <w:t>Work, Energy, Power</w:t>
      </w:r>
    </w:p>
    <w:p w:rsidR="003C1BFC" w:rsidRDefault="003C1BFC" w:rsidP="003C1BFC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73</w:t>
      </w:r>
    </w:p>
    <w:p w:rsidR="003C1BFC" w:rsidRDefault="0059305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99060</wp:posOffset>
                </wp:positionV>
                <wp:extent cx="457200" cy="342900"/>
                <wp:effectExtent l="0" t="3810" r="0" b="0"/>
                <wp:wrapNone/>
                <wp:docPr id="8" name="Text Box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C1BFC" w:rsidRDefault="003C1BFC" w:rsidP="003C1BFC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b)  </w:t>
                            </w:r>
                          </w:p>
                          <w:p w:rsidR="003C1BFC" w:rsidRDefault="003C1BFC" w:rsidP="003C1BF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88" o:spid="_x0000_s1026" type="#_x0000_t202" style="position:absolute;margin-left:261pt;margin-top:7.8pt;width:36pt;height:27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34xtgIAAMI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" filled="f" stroked="f">
                <v:textbox>
                  <w:txbxContent>
                    <w:p w:rsidR="003C1BFC" w:rsidRDefault="003C1BFC" w:rsidP="003C1BFC">
                      <w:pPr>
                        <w:tabs>
                          <w:tab w:val="left" w:pos="1332"/>
                        </w:tabs>
                      </w:pPr>
                      <w:r>
                        <w:t xml:space="preserve">b)  </w:t>
                      </w:r>
                    </w:p>
                    <w:p w:rsidR="003C1BFC" w:rsidRDefault="003C1BFC" w:rsidP="003C1BFC"/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99060</wp:posOffset>
                </wp:positionV>
                <wp:extent cx="2743200" cy="342900"/>
                <wp:effectExtent l="0" t="3810" r="0" b="0"/>
                <wp:wrapNone/>
                <wp:docPr id="7" name="Text Box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C1BFC" w:rsidRDefault="003C1BFC" w:rsidP="003C1BFC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a)  work = area of a force-distance graph</w:t>
                            </w:r>
                          </w:p>
                          <w:p w:rsidR="003C1BFC" w:rsidRDefault="003C1BF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6" o:spid="_x0000_s1027" type="#_x0000_t202" style="position:absolute;margin-left:27pt;margin-top:7.8pt;width:3in;height:27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4pz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" filled="f" stroked="f">
                <v:textbox>
                  <w:txbxContent>
                    <w:p w:rsidR="003C1BFC" w:rsidRDefault="003C1BFC" w:rsidP="003C1BFC">
                      <w:pPr>
                        <w:tabs>
                          <w:tab w:val="left" w:pos="1332"/>
                        </w:tabs>
                      </w:pPr>
                      <w:r>
                        <w:t>a)  work = area of a force-distance graph</w:t>
                      </w:r>
                    </w:p>
                    <w:p w:rsidR="003C1BFC" w:rsidRDefault="003C1BFC"/>
                  </w:txbxContent>
                </v:textbox>
              </v:shape>
            </w:pict>
          </mc:Fallback>
        </mc:AlternateContent>
      </w:r>
    </w:p>
    <w:p w:rsidR="003C1BFC" w:rsidRDefault="001F644D" w:rsidP="003C1BFC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713" type="#_x0000_t75" style="position:absolute;margin-left:279pt;margin-top:12pt;width:185.25pt;height:57pt;z-index:251642368">
            <v:imagedata r:id="rId8" o:title=""/>
          </v:shape>
          <o:OLEObject Type="Embed" ProgID="Equation.DSMT4" ShapeID="_x0000_s1713" DrawAspect="Content" ObjectID="_1523964336" r:id="rId9"/>
        </w:pict>
      </w:r>
      <w:r w:rsidR="003C1BFC">
        <w:t>1)</w:t>
      </w:r>
    </w:p>
    <w:p w:rsidR="003C1BFC" w:rsidRDefault="001F644D" w:rsidP="003C1BFC">
      <w:r>
        <w:rPr>
          <w:noProof/>
        </w:rPr>
        <w:pict>
          <v:shape id="_x0000_s1711" type="#_x0000_t75" style="position:absolute;margin-left:54pt;margin-top:7.2pt;width:84pt;height:35.25pt;z-index:251640320">
            <v:imagedata r:id="rId10" o:title=""/>
          </v:shape>
          <o:OLEObject Type="Embed" ProgID="Equation.DSMT4" ShapeID="_x0000_s1711" DrawAspect="Content" ObjectID="_1523964337" r:id="rId11"/>
        </w:pict>
      </w:r>
    </w:p>
    <w:p w:rsidR="003C1BFC" w:rsidRDefault="003C1BFC" w:rsidP="003C1BFC">
      <w:r>
        <w:rPr>
          <w:position w:val="-4"/>
        </w:rPr>
        <w:object w:dxaOrig="300" w:dyaOrig="260">
          <v:shape id="_x0000_i1025" type="#_x0000_t75" style="width:15.1pt;height:12.75pt" o:ole="">
            <v:imagedata r:id="rId12" o:title=""/>
          </v:shape>
          <o:OLEObject Type="Embed" ProgID="Equation.DSMT4" ShapeID="_x0000_i1025" DrawAspect="Content" ObjectID="_1523964320" r:id="rId13"/>
        </w:object>
      </w:r>
    </w:p>
    <w:p w:rsidR="003C1BFC" w:rsidRDefault="003C1BFC"/>
    <w:p w:rsidR="003C1BFC" w:rsidRDefault="003C1BFC"/>
    <w:p w:rsidR="003C1BFC" w:rsidRDefault="003C1BFC"/>
    <w:p w:rsidR="003C1BFC" w:rsidRDefault="00593054" w:rsidP="003C1BF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5240</wp:posOffset>
                </wp:positionV>
                <wp:extent cx="3094990" cy="457200"/>
                <wp:effectExtent l="0" t="0" r="635" b="3810"/>
                <wp:wrapNone/>
                <wp:docPr id="6" name="Text Box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499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C1BFC" w:rsidRDefault="003C1BFC" w:rsidP="0001743E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Work is </w:t>
                            </w:r>
                            <w:r>
                              <w:rPr>
                                <w:u w:val="single"/>
                              </w:rPr>
                              <w:t>positive</w:t>
                            </w:r>
                            <w:r>
                              <w:t xml:space="preserve"> since the object is being </w:t>
                            </w:r>
                            <w:r>
                              <w:rPr>
                                <w:u w:val="single"/>
                              </w:rPr>
                              <w:t>raised</w:t>
                            </w:r>
                            <w:r>
                              <w:t xml:space="preserve"> </w:t>
                            </w:r>
                          </w:p>
                          <w:p w:rsidR="003C1BFC" w:rsidRDefault="003C1BFC" w:rsidP="0001743E">
                            <w:pPr>
                              <w:tabs>
                                <w:tab w:val="left" w:pos="1332"/>
                              </w:tabs>
                            </w:pPr>
                            <w:r w:rsidRPr="003C1BFC">
                              <w:t>(i.e.</w:t>
                            </w:r>
                            <w:r>
                              <w:t xml:space="preserve"> the potential energy increases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0" o:spid="_x0000_s1028" type="#_x0000_t202" style="position:absolute;margin-left:171pt;margin-top:1.2pt;width:243.7pt;height:36pt;z-index:251643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" filled="f" stroked="f">
                <v:textbox>
                  <w:txbxContent>
                    <w:p w:rsidR="003C1BFC" w:rsidRDefault="003C1BFC" w:rsidP="0001743E">
                      <w:pPr>
                        <w:tabs>
                          <w:tab w:val="left" w:pos="1332"/>
                        </w:tabs>
                      </w:pPr>
                      <w:r>
                        <w:t xml:space="preserve">Work is </w:t>
                      </w:r>
                      <w:r>
                        <w:rPr>
                          <w:u w:val="single"/>
                        </w:rPr>
                        <w:t>positive</w:t>
                      </w:r>
                      <w:r>
                        <w:t xml:space="preserve"> since the object is being </w:t>
                      </w:r>
                      <w:r>
                        <w:rPr>
                          <w:u w:val="single"/>
                        </w:rPr>
                        <w:t>raised</w:t>
                      </w:r>
                      <w:r>
                        <w:t xml:space="preserve"> </w:t>
                      </w:r>
                    </w:p>
                    <w:p w:rsidR="003C1BFC" w:rsidRDefault="003C1BFC" w:rsidP="0001743E">
                      <w:pPr>
                        <w:tabs>
                          <w:tab w:val="left" w:pos="1332"/>
                        </w:tabs>
                      </w:pPr>
                      <w:r w:rsidRPr="003C1BFC">
                        <w:t>(i.e.</w:t>
                      </w:r>
                      <w:r>
                        <w:t xml:space="preserve"> the potential energy increases)</w:t>
                      </w:r>
                    </w:p>
                  </w:txbxContent>
                </v:textbox>
              </v:shape>
            </w:pict>
          </mc:Fallback>
        </mc:AlternateContent>
      </w:r>
      <w:r w:rsidR="001F644D">
        <w:rPr>
          <w:noProof/>
        </w:rPr>
        <w:pict>
          <v:shape id="_x0000_s1715" type="#_x0000_t75" style="position:absolute;margin-left:45pt;margin-top:1.2pt;width:107.9pt;height:55.8pt;z-index:251644416;mso-position-horizontal-relative:text;mso-position-vertical-relative:text">
            <v:imagedata r:id="rId14" o:title=""/>
          </v:shape>
          <o:OLEObject Type="Embed" ProgID="Equation.DSMT4" ShapeID="_x0000_s1715" DrawAspect="Content" ObjectID="_1523964338" r:id="rId15"/>
        </w:pict>
      </w:r>
      <w:r w:rsidR="003C1BFC">
        <w:t>2)</w:t>
      </w:r>
    </w:p>
    <w:p w:rsidR="003C1BFC" w:rsidRDefault="003C1BFC" w:rsidP="003C1BFC"/>
    <w:p w:rsidR="003C1BFC" w:rsidRDefault="003C1BFC" w:rsidP="003C1BFC">
      <w:r>
        <w:rPr>
          <w:position w:val="-4"/>
        </w:rPr>
        <w:object w:dxaOrig="300" w:dyaOrig="260">
          <v:shape id="_x0000_i1026" type="#_x0000_t75" style="width:15.1pt;height:12.75pt" o:ole="">
            <v:imagedata r:id="rId16" o:title=""/>
          </v:shape>
          <o:OLEObject Type="Embed" ProgID="Equation.DSMT4" ShapeID="_x0000_i1026" DrawAspect="Content" ObjectID="_1523964321" r:id="rId17"/>
        </w:object>
      </w:r>
    </w:p>
    <w:p w:rsidR="003C1BFC" w:rsidRDefault="003C1BFC"/>
    <w:p w:rsidR="003C1BFC" w:rsidRDefault="003C1BFC"/>
    <w:p w:rsidR="00923F03" w:rsidRDefault="00593054" w:rsidP="00923F0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53340</wp:posOffset>
                </wp:positionV>
                <wp:extent cx="800100" cy="342900"/>
                <wp:effectExtent l="0" t="0" r="0" b="3810"/>
                <wp:wrapNone/>
                <wp:docPr id="5" name="Text Box 6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3F03" w:rsidRDefault="00923F03" w:rsidP="00923F03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b)  down</w:t>
                            </w:r>
                          </w:p>
                          <w:p w:rsidR="00923F03" w:rsidRDefault="00923F03" w:rsidP="00923F0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2" o:spid="_x0000_s1029" type="#_x0000_t202" style="position:absolute;margin-left:243pt;margin-top:4.2pt;width:63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" filled="f" stroked="f">
                <v:textbox>
                  <w:txbxContent>
                    <w:p w:rsidR="00923F03" w:rsidRDefault="00923F03" w:rsidP="00923F03">
                      <w:pPr>
                        <w:tabs>
                          <w:tab w:val="left" w:pos="1332"/>
                        </w:tabs>
                      </w:pPr>
                      <w:r>
                        <w:t>b)  down</w:t>
                      </w:r>
                    </w:p>
                    <w:p w:rsidR="00923F03" w:rsidRDefault="00923F03" w:rsidP="00923F03"/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53340</wp:posOffset>
                </wp:positionV>
                <wp:extent cx="685800" cy="342900"/>
                <wp:effectExtent l="0" t="0" r="0" b="3810"/>
                <wp:wrapNone/>
                <wp:docPr id="4" name="Text Box 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3F03" w:rsidRDefault="00923F03" w:rsidP="00923F03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a)  up</w:t>
                            </w:r>
                          </w:p>
                          <w:p w:rsidR="00923F03" w:rsidRDefault="00923F03" w:rsidP="00923F0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3" o:spid="_x0000_s1030" type="#_x0000_t202" style="position:absolute;margin-left:45pt;margin-top:4.2pt;width:54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" filled="f" stroked="f">
                <v:textbox>
                  <w:txbxContent>
                    <w:p w:rsidR="00923F03" w:rsidRDefault="00923F03" w:rsidP="00923F03">
                      <w:pPr>
                        <w:tabs>
                          <w:tab w:val="left" w:pos="1332"/>
                        </w:tabs>
                      </w:pPr>
                      <w:r>
                        <w:t>a)  up</w:t>
                      </w:r>
                    </w:p>
                    <w:p w:rsidR="00923F03" w:rsidRDefault="00923F03" w:rsidP="00923F03"/>
                  </w:txbxContent>
                </v:textbox>
              </v:shape>
            </w:pict>
          </mc:Fallback>
        </mc:AlternateContent>
      </w:r>
      <w:r w:rsidR="00923F03">
        <w:t>3)</w:t>
      </w:r>
    </w:p>
    <w:p w:rsidR="00923F03" w:rsidRDefault="00923F03" w:rsidP="00923F03"/>
    <w:p w:rsidR="003C1BFC" w:rsidRDefault="001F644D" w:rsidP="00923F03">
      <w:r>
        <w:rPr>
          <w:noProof/>
        </w:rPr>
        <w:pict>
          <v:shape id="_x0000_s1719" type="#_x0000_t75" style="position:absolute;margin-left:1in;margin-top:3.6pt;width:134.25pt;height:72.75pt;z-index:251648512">
            <v:imagedata r:id="rId18" o:title=""/>
          </v:shape>
          <o:OLEObject Type="Embed" ProgID="Equation.DSMT4" ShapeID="_x0000_s1719" DrawAspect="Content" ObjectID="_1523964339" r:id="rId19"/>
        </w:pict>
      </w:r>
      <w:r>
        <w:rPr>
          <w:noProof/>
        </w:rPr>
        <w:pict>
          <v:shape id="_x0000_s1718" type="#_x0000_t75" style="position:absolute;margin-left:270pt;margin-top:3.6pt;width:107.25pt;height:72.75pt;z-index:251647488">
            <v:imagedata r:id="rId20" o:title=""/>
          </v:shape>
          <o:OLEObject Type="Embed" ProgID="Equation.DSMT4" ShapeID="_x0000_s1718" DrawAspect="Content" ObjectID="_1523964340" r:id="rId21"/>
        </w:pict>
      </w:r>
      <w:r w:rsidR="00923F03">
        <w:rPr>
          <w:position w:val="-6"/>
        </w:rPr>
        <w:object w:dxaOrig="300" w:dyaOrig="279">
          <v:shape id="_x0000_i1027" type="#_x0000_t75" style="width:15.1pt;height:14.5pt" o:ole="">
            <v:imagedata r:id="rId22" o:title=""/>
          </v:shape>
          <o:OLEObject Type="Embed" ProgID="Equation.DSMT4" ShapeID="_x0000_i1027" DrawAspect="Content" ObjectID="_1523964322" r:id="rId23"/>
        </w:object>
      </w:r>
    </w:p>
    <w:p w:rsidR="003C1BFC" w:rsidRDefault="003C1BFC" w:rsidP="003C1BFC">
      <w:pPr>
        <w:tabs>
          <w:tab w:val="left" w:pos="1332"/>
        </w:tabs>
        <w:rPr>
          <w:u w:val="single"/>
        </w:rPr>
      </w:pPr>
    </w:p>
    <w:p w:rsidR="003C1BFC" w:rsidRDefault="003C1BFC"/>
    <w:p w:rsidR="003C1BFC" w:rsidRDefault="003C1BFC"/>
    <w:p w:rsidR="007D5D6E" w:rsidRDefault="007D5D6E"/>
    <w:p w:rsidR="007D5D6E" w:rsidRDefault="007D5D6E"/>
    <w:p w:rsidR="007D5D6E" w:rsidRDefault="007D5D6E"/>
    <w:p w:rsidR="007D5D6E" w:rsidRDefault="001F644D" w:rsidP="007D5D6E">
      <w:r>
        <w:rPr>
          <w:noProof/>
        </w:rPr>
        <w:pict>
          <v:shape id="_x0000_s1724" type="#_x0000_t75" style="position:absolute;margin-left:207pt;margin-top:5.9pt;width:186.6pt;height:56.4pt;z-index:251650560">
            <v:imagedata r:id="rId24" o:title=""/>
          </v:shape>
          <o:OLEObject Type="Embed" ProgID="Equation.DSMT4" ShapeID="_x0000_s1724" DrawAspect="Content" ObjectID="_1523964341" r:id="rId25"/>
        </w:pict>
      </w:r>
      <w:r>
        <w:rPr>
          <w:noProof/>
        </w:rPr>
        <w:pict>
          <v:group id="_x0000_s1723" style="position:absolute;margin-left:45pt;margin-top:5.9pt;width:108pt;height:49.5pt;z-index:251649536" coordorigin="2340,7740" coordsize="2160,990">
            <v:line id="_x0000_s1590" style="position:absolute;flip:y" from="2340,7740" to="4500,8460">
              <v:stroke endarrow="block"/>
            </v:line>
            <v:line id="_x0000_s1591" style="position:absolute" from="2340,8461" to="4500,8461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20" type="#_x0000_t202" style="position:absolute;left:2700;top:7740;width:900;height:360" filled="f" stroked="f">
              <v:textbox>
                <w:txbxContent>
                  <w:p w:rsidR="007D5D6E" w:rsidRDefault="007D5D6E" w:rsidP="007D5D6E">
                    <w:pPr>
                      <w:tabs>
                        <w:tab w:val="left" w:pos="1332"/>
                      </w:tabs>
                    </w:pPr>
                    <w:r>
                      <w:t>500 N</w:t>
                    </w:r>
                  </w:p>
                  <w:p w:rsidR="007D5D6E" w:rsidRDefault="007D5D6E" w:rsidP="007D5D6E"/>
                </w:txbxContent>
              </v:textbox>
            </v:shape>
            <v:shape id="_x0000_s1721" type="#_x0000_t202" style="position:absolute;left:2880;top:8100;width:720;height:540" filled="f" stroked="f">
              <v:textbox>
                <w:txbxContent>
                  <w:p w:rsidR="007D5D6E" w:rsidRPr="007D5D6E" w:rsidRDefault="007D5D6E" w:rsidP="007D5D6E">
                    <w:pPr>
                      <w:tabs>
                        <w:tab w:val="left" w:pos="1332"/>
                      </w:tabs>
                      <w:rPr>
                        <w:vertAlign w:val="superscript"/>
                      </w:rPr>
                    </w:pPr>
                    <w:r>
                      <w:t xml:space="preserve"> 20</w:t>
                    </w:r>
                    <w:r>
                      <w:rPr>
                        <w:vertAlign w:val="superscript"/>
                      </w:rPr>
                      <w:t>o</w:t>
                    </w:r>
                  </w:p>
                  <w:p w:rsidR="007D5D6E" w:rsidRDefault="007D5D6E" w:rsidP="007D5D6E"/>
                </w:txbxContent>
              </v:textbox>
            </v:shape>
            <v:shape id="_x0000_s1722" type="#_x0000_t75" style="position:absolute;left:2880;top:8460;width:1245;height:270">
              <v:imagedata r:id="rId26" o:title=""/>
            </v:shape>
          </v:group>
          <o:OLEObject Type="Embed" ProgID="Equation.DSMT4" ShapeID="_x0000_s1722" DrawAspect="Content" ObjectID="_1523964342" r:id="rId27"/>
        </w:pict>
      </w:r>
      <w:r w:rsidR="007D5D6E">
        <w:t>4)</w:t>
      </w:r>
    </w:p>
    <w:p w:rsidR="007D5D6E" w:rsidRDefault="007D5D6E" w:rsidP="007D5D6E"/>
    <w:p w:rsidR="007D5D6E" w:rsidRDefault="007D5D6E" w:rsidP="007D5D6E">
      <w:r>
        <w:rPr>
          <w:position w:val="-4"/>
        </w:rPr>
        <w:object w:dxaOrig="300" w:dyaOrig="260">
          <v:shape id="_x0000_i1028" type="#_x0000_t75" style="width:15.1pt;height:12.75pt" o:ole="">
            <v:imagedata r:id="rId28" o:title=""/>
          </v:shape>
          <o:OLEObject Type="Embed" ProgID="Equation.DSMT4" ShapeID="_x0000_i1028" DrawAspect="Content" ObjectID="_1523964323" r:id="rId29"/>
        </w:object>
      </w:r>
    </w:p>
    <w:p w:rsidR="007D5D6E" w:rsidRDefault="007D5D6E"/>
    <w:p w:rsidR="007D5D6E" w:rsidRDefault="007D5D6E"/>
    <w:p w:rsidR="007D5D6E" w:rsidRDefault="007D5D6E"/>
    <w:p w:rsidR="0031604B" w:rsidRDefault="001F644D" w:rsidP="0031604B">
      <w:r>
        <w:rPr>
          <w:noProof/>
        </w:rPr>
        <w:pict>
          <v:shape id="_x0000_s1729" type="#_x0000_t75" style="position:absolute;margin-left:378pt;margin-top:4.1pt;width:111.2pt;height:63.9pt;z-index:251652608">
            <v:imagedata r:id="rId30" o:title=""/>
          </v:shape>
          <o:OLEObject Type="Embed" ProgID="Equation.DSMT4" ShapeID="_x0000_s1729" DrawAspect="Content" ObjectID="_1523964343" r:id="rId31"/>
        </w:pict>
      </w:r>
      <w:r>
        <w:rPr>
          <w:noProof/>
        </w:rPr>
        <w:pict>
          <v:shape id="_x0000_s1730" type="#_x0000_t75" style="position:absolute;margin-left:225pt;margin-top:4.1pt;width:129.9pt;height:60.15pt;z-index:251653632">
            <v:imagedata r:id="rId32" o:title=""/>
          </v:shape>
          <o:OLEObject Type="Embed" ProgID="Equation.DSMT4" ShapeID="_x0000_s1730" DrawAspect="Content" ObjectID="_1523964344" r:id="rId33"/>
        </w:pict>
      </w:r>
      <w:r>
        <w:rPr>
          <w:noProof/>
        </w:rPr>
        <w:pict>
          <v:group id="_x0000_s1728" style="position:absolute;margin-left:36pt;margin-top:4.1pt;width:162pt;height:99.75pt;z-index:251651584" coordorigin="1980,1080" coordsize="3240,1995">
            <v:group id="_x0000_s1627" style="position:absolute;left:1980;top:1080;width:3240;height:1615" coordorigin="2520,9074" coordsize="3240,1615">
              <v:rect id="_x0000_s1594" style="position:absolute;left:3600;top:9242;width:720;height:1260"/>
              <v:line id="_x0000_s1595" style="position:absolute" from="2520,10502" to="5040,10502"/>
              <v:line id="_x0000_s1598" style="position:absolute;flip:x" from="2520,10689" to="3240,10689">
                <v:stroke endarrow="block"/>
              </v:line>
              <v:line id="_x0000_s1601" style="position:absolute;flip:y" from="4320,9074" to="5760,9974">
                <v:stroke endarrow="block"/>
              </v:line>
              <v:line id="_x0000_s1604" style="position:absolute" from="4320,9967" to="5580,9967">
                <v:stroke dashstyle="longDash"/>
              </v:line>
            </v:group>
            <v:shape id="_x0000_s1725" type="#_x0000_t75" style="position:absolute;left:3780;top:1080;width:1125;height:360">
              <v:imagedata r:id="rId34" o:title=""/>
            </v:shape>
            <v:shape id="_x0000_s1726" type="#_x0000_t75" style="position:absolute;left:2160;top:2700;width:1110;height:375">
              <v:imagedata r:id="rId35" o:title=""/>
            </v:shape>
            <v:shape id="_x0000_s1727" type="#_x0000_t75" style="position:absolute;left:4320;top:1620;width:390;height:270">
              <v:imagedata r:id="rId36" o:title=""/>
            </v:shape>
          </v:group>
          <o:OLEObject Type="Embed" ProgID="Equation.DSMT4" ShapeID="_x0000_s1725" DrawAspect="Content" ObjectID="_1523964345" r:id="rId37"/>
          <o:OLEObject Type="Embed" ProgID="Equation.DSMT4" ShapeID="_x0000_s1726" DrawAspect="Content" ObjectID="_1523964346" r:id="rId38"/>
          <o:OLEObject Type="Embed" ProgID="Equation.DSMT4" ShapeID="_x0000_s1727" DrawAspect="Content" ObjectID="_1523964347" r:id="rId39"/>
        </w:pict>
      </w:r>
      <w:r w:rsidR="0031604B">
        <w:t>5)</w:t>
      </w:r>
    </w:p>
    <w:p w:rsidR="0031604B" w:rsidRDefault="0031604B" w:rsidP="0031604B"/>
    <w:p w:rsidR="0031604B" w:rsidRDefault="0031604B" w:rsidP="0031604B">
      <w:r>
        <w:t>/6</w:t>
      </w:r>
    </w:p>
    <w:p w:rsidR="0031604B" w:rsidRDefault="0031604B" w:rsidP="0031604B"/>
    <w:p w:rsidR="0031604B" w:rsidRDefault="0031604B" w:rsidP="0031604B"/>
    <w:p w:rsidR="007D5D6E" w:rsidRDefault="007D5D6E" w:rsidP="0031604B"/>
    <w:p w:rsidR="007D5D6E" w:rsidRDefault="007D5D6E"/>
    <w:p w:rsidR="007D5D6E" w:rsidRDefault="007D5D6E"/>
    <w:p w:rsidR="007D5D6E" w:rsidRDefault="001F644D">
      <w:r>
        <w:rPr>
          <w:noProof/>
        </w:rPr>
        <w:pict>
          <v:group id="_x0000_s1737" style="position:absolute;margin-left:36pt;margin-top:10.7pt;width:165.25pt;height:81.75pt;z-index:251655680" coordorigin="2160,1551" coordsize="3305,1635">
            <v:group id="_x0000_s1738" style="position:absolute;left:2160;top:1731;width:3305;height:1078" coordorigin="2635,12778" coordsize="3305,1078">
              <v:rect id="_x0000_s1739" style="position:absolute;left:3780;top:13318;width:720;height:536"/>
              <v:line id="_x0000_s1740" style="position:absolute" from="2635,13856" to="5155,13856"/>
              <v:line id="_x0000_s1741" style="position:absolute;flip:x" from="2880,13680" to="3600,13680">
                <v:stroke endarrow="block"/>
              </v:line>
              <v:line id="_x0000_s1742" style="position:absolute;flip:y" from="4500,12778" to="5940,13678">
                <v:stroke endarrow="block"/>
              </v:line>
              <v:line id="_x0000_s1743" style="position:absolute" from="4500,13678" to="5760,13678">
                <v:stroke dashstyle="longDash"/>
              </v:line>
            </v:group>
            <v:shape id="_x0000_s1744" type="#_x0000_t75" style="position:absolute;left:2160;top:2811;width:1110;height:375">
              <v:imagedata r:id="rId40" o:title=""/>
            </v:shape>
            <v:shape id="_x0000_s1745" type="#_x0000_t202" style="position:absolute;left:2880;top:1551;width:1080;height:540" filled="f" stroked="f">
              <v:textbox>
                <w:txbxContent>
                  <w:p w:rsidR="00177688" w:rsidRDefault="00177688" w:rsidP="00177688">
                    <w:r>
                      <w:t>100 kg</w:t>
                    </w:r>
                  </w:p>
                </w:txbxContent>
              </v:textbox>
            </v:shape>
            <v:shape id="_x0000_s1746" type="#_x0000_t75" style="position:absolute;left:4680;top:2271;width:390;height:270">
              <v:imagedata r:id="rId41" o:title=""/>
            </v:shape>
            <v:shape id="_x0000_s1747" type="#_x0000_t75" style="position:absolute;left:4680;top:1731;width:240;height:315">
              <v:imagedata r:id="rId42" o:title=""/>
            </v:shape>
          </v:group>
          <o:OLEObject Type="Embed" ProgID="Equation.DSMT4" ShapeID="_x0000_s1744" DrawAspect="Content" ObjectID="_1523964348" r:id="rId43"/>
          <o:OLEObject Type="Embed" ProgID="Equation.DSMT4" ShapeID="_x0000_s1746" DrawAspect="Content" ObjectID="_1523964349" r:id="rId44"/>
          <o:OLEObject Type="Embed" ProgID="Equation.DSMT4" ShapeID="_x0000_s1747" DrawAspect="Content" ObjectID="_1523964350" r:id="rId45"/>
        </w:pict>
      </w:r>
    </w:p>
    <w:p w:rsidR="00177688" w:rsidRDefault="001F644D" w:rsidP="00177688">
      <w:r>
        <w:rPr>
          <w:noProof/>
        </w:rPr>
        <w:pict>
          <v:shape id="_x0000_s1735" type="#_x0000_t75" style="position:absolute;margin-left:243pt;margin-top:5.9pt;width:102.8pt;height:143.95pt;z-index:251654656">
            <v:imagedata r:id="rId46" o:title=""/>
          </v:shape>
          <o:OLEObject Type="Embed" ProgID="Equation.DSMT4" ShapeID="_x0000_s1735" DrawAspect="Content" ObjectID="_1523964351" r:id="rId47"/>
        </w:pict>
      </w:r>
      <w:r w:rsidR="00177688">
        <w:t>6)</w:t>
      </w:r>
    </w:p>
    <w:p w:rsidR="00177688" w:rsidRDefault="00177688" w:rsidP="00177688"/>
    <w:p w:rsidR="00177688" w:rsidRDefault="00177688" w:rsidP="00177688"/>
    <w:p w:rsidR="00177688" w:rsidRDefault="00177688" w:rsidP="00177688">
      <w:r>
        <w:rPr>
          <w:position w:val="-6"/>
        </w:rPr>
        <w:object w:dxaOrig="300" w:dyaOrig="279">
          <v:shape id="_x0000_i1029" type="#_x0000_t75" style="width:15.1pt;height:14.5pt" o:ole="">
            <v:imagedata r:id="rId48" o:title=""/>
          </v:shape>
          <o:OLEObject Type="Embed" ProgID="Equation.DSMT4" ShapeID="_x0000_i1029" DrawAspect="Content" ObjectID="_1523964324" r:id="rId49"/>
        </w:object>
      </w:r>
    </w:p>
    <w:p w:rsidR="007D5D6E" w:rsidRDefault="007D5D6E"/>
    <w:p w:rsidR="007D5D6E" w:rsidRDefault="007D5D6E"/>
    <w:p w:rsidR="007D5D6E" w:rsidRDefault="007D5D6E"/>
    <w:p w:rsidR="00177688" w:rsidRDefault="0031604B" w:rsidP="00177688">
      <w:r>
        <w:br w:type="page"/>
      </w:r>
      <w:r w:rsidR="00177688">
        <w:lastRenderedPageBreak/>
        <w:t>7)</w:t>
      </w:r>
    </w:p>
    <w:p w:rsidR="00177688" w:rsidRDefault="001F644D" w:rsidP="00177688">
      <w:r>
        <w:rPr>
          <w:noProof/>
        </w:rPr>
        <w:pict>
          <v:shape id="_x0000_s1754" type="#_x0000_t75" style="position:absolute;margin-left:297pt;margin-top:8.4pt;width:139.85pt;height:121.75pt;z-index:251661824">
            <v:imagedata r:id="rId50" o:title=""/>
          </v:shape>
          <o:OLEObject Type="Embed" ProgID="Equation.DSMT4" ShapeID="_x0000_s1754" DrawAspect="Content" ObjectID="_1523964352" r:id="rId51"/>
        </w:pict>
      </w:r>
      <w:r w:rsidR="00593054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-236220</wp:posOffset>
                </wp:positionV>
                <wp:extent cx="3657600" cy="342900"/>
                <wp:effectExtent l="0" t="1905" r="0" b="0"/>
                <wp:wrapNone/>
                <wp:docPr id="3" name="Text Box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1F9B" w:rsidRDefault="009F1F9B">
                            <w:r>
                              <w:t>c)  Work on scaffold = work done by window wash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7" o:spid="_x0000_s1031" type="#_x0000_t202" style="position:absolute;margin-left:234pt;margin-top:-18.6pt;width:4in;height:2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YDOugIAAMM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" filled="f" stroked="f">
                <v:textbox>
                  <w:txbxContent>
                    <w:p w:rsidR="009F1F9B" w:rsidRDefault="009F1F9B">
                      <w:r>
                        <w:t>c)  Work on scaffold = work done by window wash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pict>
          <v:shape id="_x0000_s1752" type="#_x0000_t75" style="position:absolute;margin-left:63pt;margin-top:-9.6pt;width:127.5pt;height:77.25pt;z-index:251659776;mso-position-horizontal-relative:text;mso-position-vertical-relative:text">
            <v:imagedata r:id="rId52" o:title=""/>
          </v:shape>
          <o:OLEObject Type="Embed" ProgID="Equation.DSMT4" ShapeID="_x0000_s1752" DrawAspect="Content" ObjectID="_1523964353" r:id="rId53"/>
        </w:pict>
      </w:r>
      <w:r w:rsidR="00593054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236220</wp:posOffset>
                </wp:positionV>
                <wp:extent cx="342900" cy="342900"/>
                <wp:effectExtent l="0" t="1905" r="0" b="0"/>
                <wp:wrapNone/>
                <wp:docPr id="2" name="Text Box 7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7688" w:rsidRDefault="00177688" w:rsidP="00177688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a)  </w:t>
                            </w:r>
                          </w:p>
                          <w:p w:rsidR="00177688" w:rsidRDefault="00177688" w:rsidP="0017768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4" o:spid="_x0000_s1032" type="#_x0000_t202" style="position:absolute;margin-left:36pt;margin-top:-18.6pt;width:27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ykXtgIAAMI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" filled="f" stroked="f">
                <v:textbox>
                  <w:txbxContent>
                    <w:p w:rsidR="00177688" w:rsidRDefault="00177688" w:rsidP="00177688">
                      <w:pPr>
                        <w:tabs>
                          <w:tab w:val="left" w:pos="1332"/>
                        </w:tabs>
                      </w:pPr>
                      <w:r>
                        <w:t xml:space="preserve">a)  </w:t>
                      </w:r>
                    </w:p>
                    <w:p w:rsidR="00177688" w:rsidRDefault="00177688" w:rsidP="00177688"/>
                  </w:txbxContent>
                </v:textbox>
              </v:shape>
            </w:pict>
          </mc:Fallback>
        </mc:AlternateContent>
      </w:r>
    </w:p>
    <w:p w:rsidR="00177688" w:rsidRDefault="00177688" w:rsidP="00177688"/>
    <w:p w:rsidR="00177688" w:rsidRDefault="00177688" w:rsidP="00177688"/>
    <w:p w:rsidR="00177688" w:rsidRDefault="00177688" w:rsidP="00177688"/>
    <w:p w:rsidR="00177688" w:rsidRDefault="00177688" w:rsidP="00177688"/>
    <w:p w:rsidR="007D5D6E" w:rsidRDefault="00177688" w:rsidP="00177688">
      <w:r>
        <w:rPr>
          <w:position w:val="-6"/>
        </w:rPr>
        <w:object w:dxaOrig="300" w:dyaOrig="279">
          <v:shape id="_x0000_i1030" type="#_x0000_t75" style="width:15.1pt;height:14.5pt" o:ole="">
            <v:imagedata r:id="rId54" o:title=""/>
          </v:shape>
          <o:OLEObject Type="Embed" ProgID="Equation.DSMT4" ShapeID="_x0000_i1030" DrawAspect="Content" ObjectID="_1523964325" r:id="rId55"/>
        </w:object>
      </w:r>
    </w:p>
    <w:p w:rsidR="0031604B" w:rsidRDefault="0059305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81915</wp:posOffset>
                </wp:positionV>
                <wp:extent cx="3086100" cy="457200"/>
                <wp:effectExtent l="0" t="0" r="0" b="3810"/>
                <wp:wrapNone/>
                <wp:docPr id="1" name="Text Box 7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7688" w:rsidRDefault="00177688" w:rsidP="00177688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b)  From the diagram we see that the weight is distributed between the three ropes</w:t>
                            </w:r>
                          </w:p>
                          <w:p w:rsidR="00177688" w:rsidRDefault="00177688" w:rsidP="0017768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5" o:spid="_x0000_s1033" type="#_x0000_t202" style="position:absolute;margin-left:36pt;margin-top:6.45pt;width:243pt;height:3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" filled="f" stroked="f">
                <v:textbox>
                  <w:txbxContent>
                    <w:p w:rsidR="00177688" w:rsidRDefault="00177688" w:rsidP="00177688">
                      <w:pPr>
                        <w:tabs>
                          <w:tab w:val="left" w:pos="1332"/>
                        </w:tabs>
                      </w:pPr>
                      <w:r>
                        <w:t>b)  From the diagram we see that the weight is distributed between the three ropes</w:t>
                      </w:r>
                    </w:p>
                    <w:p w:rsidR="00177688" w:rsidRDefault="00177688" w:rsidP="00177688"/>
                  </w:txbxContent>
                </v:textbox>
              </v:shape>
            </w:pict>
          </mc:Fallback>
        </mc:AlternateContent>
      </w:r>
    </w:p>
    <w:p w:rsidR="0031604B" w:rsidRDefault="0031604B"/>
    <w:p w:rsidR="0031604B" w:rsidRDefault="0031604B"/>
    <w:p w:rsidR="0031604B" w:rsidRDefault="001F644D">
      <w:r>
        <w:rPr>
          <w:noProof/>
        </w:rPr>
        <w:pict>
          <v:shape id="_x0000_s1753" type="#_x0000_t75" style="position:absolute;margin-left:63pt;margin-top:1.05pt;width:80.95pt;height:154.6pt;z-index:251660800">
            <v:imagedata r:id="rId56" o:title=""/>
          </v:shape>
          <o:OLEObject Type="Embed" ProgID="Equation.DSMT4" ShapeID="_x0000_s1753" DrawAspect="Content" ObjectID="_1523964354" r:id="rId57"/>
        </w:pict>
      </w:r>
    </w:p>
    <w:p w:rsidR="0031604B" w:rsidRDefault="0031604B">
      <w:pPr>
        <w:rPr>
          <w:noProof/>
        </w:rPr>
      </w:pPr>
    </w:p>
    <w:p w:rsidR="00177688" w:rsidRDefault="00177688">
      <w:pPr>
        <w:rPr>
          <w:noProof/>
        </w:rPr>
      </w:pPr>
    </w:p>
    <w:p w:rsidR="00177688" w:rsidRDefault="00177688">
      <w:pPr>
        <w:rPr>
          <w:noProof/>
        </w:rPr>
      </w:pPr>
    </w:p>
    <w:p w:rsidR="00177688" w:rsidRDefault="00177688"/>
    <w:p w:rsidR="0031604B" w:rsidRDefault="0031604B"/>
    <w:p w:rsidR="009F1F9B" w:rsidRDefault="009F1F9B" w:rsidP="009F1F9B">
      <w:pPr>
        <w:tabs>
          <w:tab w:val="left" w:pos="1332"/>
        </w:tabs>
      </w:pPr>
    </w:p>
    <w:p w:rsidR="0031604B" w:rsidRDefault="0031604B"/>
    <w:p w:rsidR="006503BE" w:rsidRDefault="006503BE"/>
    <w:p w:rsidR="006503BE" w:rsidRDefault="006503BE"/>
    <w:p w:rsidR="006503BE" w:rsidRDefault="006503BE"/>
    <w:p w:rsidR="006503BE" w:rsidRDefault="006503BE"/>
    <w:p w:rsidR="006503BE" w:rsidRDefault="006503BE"/>
    <w:p w:rsidR="006503BE" w:rsidRDefault="00461DF5" w:rsidP="00D7425C">
      <w:pPr>
        <w:jc w:val="center"/>
      </w:pPr>
      <w:r>
        <w:rPr>
          <w:b/>
          <w:bCs/>
        </w:rPr>
        <w:br w:type="page"/>
      </w:r>
      <w:r w:rsidR="00D7425C">
        <w:rPr>
          <w:b/>
          <w:bCs/>
        </w:rPr>
        <w:lastRenderedPageBreak/>
        <w:t>Kinetic / Potential Problems</w:t>
      </w:r>
    </w:p>
    <w:p w:rsidR="006503BE" w:rsidRDefault="006503BE"/>
    <w:p w:rsidR="00CF3B2D" w:rsidRDefault="001F644D" w:rsidP="00CF3B2D">
      <w:r>
        <w:rPr>
          <w:noProof/>
        </w:rPr>
        <w:pict>
          <v:shape id="_x0000_s1755" type="#_x0000_t75" style="position:absolute;margin-left:54pt;margin-top:1.1pt;width:132.45pt;height:84.75pt;z-index:251662848">
            <v:imagedata r:id="rId58" o:title=""/>
          </v:shape>
          <o:OLEObject Type="Embed" ProgID="Equation.DSMT4" ShapeID="_x0000_s1755" DrawAspect="Content" ObjectID="_1523964355" r:id="rId59"/>
        </w:pict>
      </w:r>
      <w:r w:rsidR="00CF3B2D">
        <w:t>1)</w:t>
      </w:r>
    </w:p>
    <w:p w:rsidR="00CF3B2D" w:rsidRDefault="00CF3B2D" w:rsidP="00CF3B2D"/>
    <w:p w:rsidR="006503BE" w:rsidRDefault="00CF3B2D" w:rsidP="00CF3B2D">
      <w:r>
        <w:rPr>
          <w:position w:val="-6"/>
        </w:rPr>
        <w:object w:dxaOrig="300" w:dyaOrig="279">
          <v:shape id="_x0000_i1031" type="#_x0000_t75" style="width:15.1pt;height:14.5pt" o:ole="">
            <v:imagedata r:id="rId60" o:title=""/>
          </v:shape>
          <o:OLEObject Type="Embed" ProgID="Equation.DSMT4" ShapeID="_x0000_i1031" DrawAspect="Content" ObjectID="_1523964326" r:id="rId61"/>
        </w:object>
      </w:r>
    </w:p>
    <w:p w:rsidR="006503BE" w:rsidRDefault="006503BE"/>
    <w:p w:rsidR="009040D7" w:rsidRDefault="009040D7" w:rsidP="00F93B7D"/>
    <w:p w:rsidR="00F93B7D" w:rsidRDefault="00F93B7D" w:rsidP="00F93B7D"/>
    <w:p w:rsidR="00F93B7D" w:rsidRDefault="00F93B7D" w:rsidP="00F93B7D"/>
    <w:p w:rsidR="00F93B7D" w:rsidRDefault="001F644D" w:rsidP="00F93B7D">
      <w:r>
        <w:rPr>
          <w:noProof/>
        </w:rPr>
        <w:pict>
          <v:shape id="_x0000_s1756" type="#_x0000_t75" style="position:absolute;margin-left:54pt;margin-top:3.35pt;width:137.85pt;height:61.6pt;z-index:251663872">
            <v:imagedata r:id="rId62" o:title=""/>
          </v:shape>
          <o:OLEObject Type="Embed" ProgID="Equation.DSMT4" ShapeID="_x0000_s1756" DrawAspect="Content" ObjectID="_1523964356" r:id="rId63"/>
        </w:pict>
      </w:r>
      <w:r w:rsidR="00F93B7D">
        <w:t>2)</w:t>
      </w:r>
    </w:p>
    <w:p w:rsidR="00F93B7D" w:rsidRDefault="00F93B7D" w:rsidP="00F93B7D"/>
    <w:p w:rsidR="00F93B7D" w:rsidRDefault="00F93B7D" w:rsidP="00F93B7D">
      <w:r>
        <w:rPr>
          <w:position w:val="-6"/>
        </w:rPr>
        <w:object w:dxaOrig="300" w:dyaOrig="279">
          <v:shape id="_x0000_i1032" type="#_x0000_t75" style="width:15.1pt;height:14.5pt" o:ole="">
            <v:imagedata r:id="rId64" o:title=""/>
          </v:shape>
          <o:OLEObject Type="Embed" ProgID="Equation.DSMT4" ShapeID="_x0000_i1032" DrawAspect="Content" ObjectID="_1523964327" r:id="rId65"/>
        </w:object>
      </w:r>
    </w:p>
    <w:p w:rsidR="00F93B7D" w:rsidRDefault="00F93B7D" w:rsidP="00F93B7D"/>
    <w:p w:rsidR="00F93B7D" w:rsidRDefault="00F93B7D" w:rsidP="00F93B7D"/>
    <w:p w:rsidR="00F93B7D" w:rsidRDefault="001F644D" w:rsidP="00F93B7D">
      <w:r>
        <w:rPr>
          <w:noProof/>
        </w:rPr>
        <w:pict>
          <v:shape id="_x0000_s1763" type="#_x0000_t75" style="position:absolute;margin-left:207pt;margin-top:6.2pt;width:147pt;height:114.75pt;z-index:251665920">
            <v:imagedata r:id="rId66" o:title=""/>
          </v:shape>
          <o:OLEObject Type="Embed" ProgID="Equation.DSMT4" ShapeID="_x0000_s1763" DrawAspect="Content" ObjectID="_1523964357" r:id="rId67"/>
        </w:pict>
      </w:r>
      <w:r>
        <w:rPr>
          <w:noProof/>
        </w:rPr>
        <w:pict>
          <v:group id="_x0000_s1762" style="position:absolute;margin-left:54pt;margin-top:8.05pt;width:140.75pt;height:56.1pt;z-index:251664896" coordorigin="2405,13560" coordsize="2815,1122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757" type="#_x0000_t6" style="position:absolute;left:2405;top:13560;width:2160;height:1080;flip:x"/>
            <v:shape id="_x0000_s1758" type="#_x0000_t75" style="position:absolute;left:3060;top:14412;width:555;height:270">
              <v:imagedata r:id="rId68" o:title=""/>
            </v:shape>
            <v:shape id="_x0000_s1759" type="#_x0000_t202" style="position:absolute;left:2880;top:13692;width:1080;height:540" filled="f" stroked="f">
              <v:textbox>
                <w:txbxContent>
                  <w:p w:rsidR="00111954" w:rsidRDefault="00111954">
                    <w:r>
                      <w:t>2830 m</w:t>
                    </w:r>
                  </w:p>
                </w:txbxContent>
              </v:textbox>
            </v:shape>
            <v:shape id="_x0000_s1761" type="#_x0000_t202" style="position:absolute;left:4680;top:13860;width:540;height:540" filled="f" stroked="f">
              <v:textbox>
                <w:txbxContent>
                  <w:p w:rsidR="00111954" w:rsidRDefault="00111954">
                    <w:r>
                      <w:t>h</w:t>
                    </w:r>
                  </w:p>
                </w:txbxContent>
              </v:textbox>
            </v:shape>
          </v:group>
          <o:OLEObject Type="Embed" ProgID="Equation.DSMT4" ShapeID="_x0000_s1758" DrawAspect="Content" ObjectID="_1523964358" r:id="rId69"/>
        </w:pict>
      </w:r>
    </w:p>
    <w:p w:rsidR="00111954" w:rsidRDefault="00111954" w:rsidP="00111954">
      <w:r>
        <w:t>3)</w:t>
      </w:r>
    </w:p>
    <w:p w:rsidR="00111954" w:rsidRDefault="00111954" w:rsidP="00111954"/>
    <w:p w:rsidR="00F93B7D" w:rsidRDefault="00111954" w:rsidP="00111954">
      <w:pPr>
        <w:tabs>
          <w:tab w:val="left" w:pos="1332"/>
        </w:tabs>
      </w:pPr>
      <w:r>
        <w:rPr>
          <w:position w:val="-4"/>
        </w:rPr>
        <w:object w:dxaOrig="300" w:dyaOrig="260">
          <v:shape id="_x0000_i1033" type="#_x0000_t75" style="width:15.1pt;height:12.75pt" o:ole="">
            <v:imagedata r:id="rId70" o:title=""/>
          </v:shape>
          <o:OLEObject Type="Embed" ProgID="Equation.DSMT4" ShapeID="_x0000_i1033" DrawAspect="Content" ObjectID="_1523964328" r:id="rId71"/>
        </w:object>
      </w:r>
    </w:p>
    <w:p w:rsidR="00F93B7D" w:rsidRDefault="00F93B7D" w:rsidP="00F93B7D">
      <w:pPr>
        <w:tabs>
          <w:tab w:val="left" w:pos="1332"/>
        </w:tabs>
      </w:pPr>
    </w:p>
    <w:p w:rsidR="00F93B7D" w:rsidRDefault="00111954" w:rsidP="00F93B7D">
      <w:pPr>
        <w:tabs>
          <w:tab w:val="left" w:pos="1332"/>
        </w:tabs>
      </w:pPr>
      <w:r>
        <w:t xml:space="preserve"> </w:t>
      </w:r>
    </w:p>
    <w:p w:rsidR="00F93B7D" w:rsidRDefault="00F93B7D" w:rsidP="00F93B7D">
      <w:pPr>
        <w:tabs>
          <w:tab w:val="left" w:pos="1332"/>
        </w:tabs>
      </w:pPr>
      <w:r>
        <w:t xml:space="preserve">     </w:t>
      </w:r>
    </w:p>
    <w:p w:rsidR="00F93B7D" w:rsidRDefault="00F93B7D" w:rsidP="00F93B7D">
      <w:r>
        <w:t xml:space="preserve">                          </w:t>
      </w:r>
    </w:p>
    <w:p w:rsidR="00F93B7D" w:rsidRDefault="00F93B7D" w:rsidP="00F93B7D"/>
    <w:p w:rsidR="00461DF5" w:rsidRDefault="00461DF5" w:rsidP="000E2271"/>
    <w:p w:rsidR="00461DF5" w:rsidRDefault="00461DF5" w:rsidP="000E2271"/>
    <w:p w:rsidR="000E2271" w:rsidRDefault="000E2271" w:rsidP="000E2271">
      <w:r>
        <w:t>4)</w:t>
      </w:r>
    </w:p>
    <w:p w:rsidR="000E2271" w:rsidRDefault="001F644D" w:rsidP="000E2271">
      <w:r>
        <w:rPr>
          <w:noProof/>
        </w:rPr>
        <w:pict>
          <v:shape id="_x0000_s1764" type="#_x0000_t75" style="position:absolute;margin-left:45pt;margin-top:-18.6pt;width:147.05pt;height:166.6pt;z-index:251666944">
            <v:imagedata r:id="rId72" o:title=""/>
          </v:shape>
          <o:OLEObject Type="Embed" ProgID="Equation.DSMT4" ShapeID="_x0000_s1764" DrawAspect="Content" ObjectID="_1523964359" r:id="rId73"/>
        </w:pict>
      </w:r>
    </w:p>
    <w:p w:rsidR="000E2271" w:rsidRDefault="000E2271" w:rsidP="000E2271"/>
    <w:p w:rsidR="00F93B7D" w:rsidRDefault="000E2271" w:rsidP="000E2271">
      <w:r>
        <w:rPr>
          <w:position w:val="-6"/>
        </w:rPr>
        <w:object w:dxaOrig="300" w:dyaOrig="279">
          <v:shape id="_x0000_i1034" type="#_x0000_t75" style="width:15.1pt;height:14.5pt" o:ole="">
            <v:imagedata r:id="rId74" o:title=""/>
          </v:shape>
          <o:OLEObject Type="Embed" ProgID="Equation.DSMT4" ShapeID="_x0000_i1034" DrawAspect="Content" ObjectID="_1523964329" r:id="rId75"/>
        </w:object>
      </w:r>
    </w:p>
    <w:p w:rsidR="00111954" w:rsidRDefault="00111954" w:rsidP="00F93B7D"/>
    <w:p w:rsidR="00111954" w:rsidRDefault="00111954" w:rsidP="00F93B7D"/>
    <w:p w:rsidR="00111954" w:rsidRDefault="00111954" w:rsidP="00F93B7D"/>
    <w:p w:rsidR="00111954" w:rsidRDefault="00111954" w:rsidP="00F93B7D"/>
    <w:p w:rsidR="00111954" w:rsidRDefault="00111954" w:rsidP="00F93B7D"/>
    <w:p w:rsidR="00111954" w:rsidRDefault="00111954" w:rsidP="00F93B7D"/>
    <w:p w:rsidR="00111954" w:rsidRDefault="00111954" w:rsidP="00F93B7D"/>
    <w:p w:rsidR="00111954" w:rsidRDefault="00111954" w:rsidP="00F93B7D"/>
    <w:p w:rsidR="00F93B7D" w:rsidRDefault="00F93B7D" w:rsidP="00F93B7D"/>
    <w:p w:rsidR="00461DF5" w:rsidRDefault="001F644D" w:rsidP="00461DF5">
      <w:r>
        <w:rPr>
          <w:noProof/>
        </w:rPr>
        <w:pict>
          <v:shape id="_x0000_s1765" type="#_x0000_t75" style="position:absolute;margin-left:45pt;margin-top:4.65pt;width:130.55pt;height:65.4pt;z-index:251667968">
            <v:imagedata r:id="rId76" o:title=""/>
          </v:shape>
          <o:OLEObject Type="Embed" ProgID="Equation.DSMT4" ShapeID="_x0000_s1765" DrawAspect="Content" ObjectID="_1523964360" r:id="rId77"/>
        </w:pict>
      </w:r>
      <w:r w:rsidR="00461DF5">
        <w:t>5)</w:t>
      </w:r>
    </w:p>
    <w:p w:rsidR="00461DF5" w:rsidRDefault="00461DF5" w:rsidP="00461DF5"/>
    <w:p w:rsidR="00F93B7D" w:rsidRDefault="00461DF5" w:rsidP="00461DF5">
      <w:r>
        <w:rPr>
          <w:position w:val="-6"/>
        </w:rPr>
        <w:object w:dxaOrig="300" w:dyaOrig="279">
          <v:shape id="_x0000_i1035" type="#_x0000_t75" style="width:15.1pt;height:14.5pt" o:ole="">
            <v:imagedata r:id="rId78" o:title=""/>
          </v:shape>
          <o:OLEObject Type="Embed" ProgID="Equation.DSMT4" ShapeID="_x0000_i1035" DrawAspect="Content" ObjectID="_1523964330" r:id="rId79"/>
        </w:object>
      </w:r>
    </w:p>
    <w:p w:rsidR="00461DF5" w:rsidRDefault="00461DF5" w:rsidP="00F93B7D"/>
    <w:p w:rsidR="00461DF5" w:rsidRDefault="00461DF5" w:rsidP="00F93B7D"/>
    <w:p w:rsidR="00461DF5" w:rsidRDefault="00461DF5" w:rsidP="00F93B7D"/>
    <w:p w:rsidR="00461DF5" w:rsidRDefault="00461DF5" w:rsidP="00F93B7D"/>
    <w:p w:rsidR="00461DF5" w:rsidRDefault="00461DF5" w:rsidP="00461DF5">
      <w:pPr>
        <w:jc w:val="center"/>
      </w:pPr>
      <w:r>
        <w:rPr>
          <w:b/>
          <w:bCs/>
        </w:rPr>
        <w:br w:type="page"/>
      </w:r>
      <w:r>
        <w:rPr>
          <w:b/>
          <w:bCs/>
        </w:rPr>
        <w:lastRenderedPageBreak/>
        <w:t>Power</w:t>
      </w:r>
    </w:p>
    <w:p w:rsidR="00461DF5" w:rsidRDefault="001F644D" w:rsidP="00F93B7D">
      <w:r>
        <w:rPr>
          <w:noProof/>
        </w:rPr>
        <w:pict>
          <v:shape id="_x0000_s1766" type="#_x0000_t75" style="position:absolute;margin-left:45pt;margin-top:11.1pt;width:155.25pt;height:49.5pt;z-index:251668992">
            <v:imagedata r:id="rId80" o:title=""/>
          </v:shape>
          <o:OLEObject Type="Embed" ProgID="Equation.DSMT4" ShapeID="_x0000_s1766" DrawAspect="Content" ObjectID="_1523964361" r:id="rId81"/>
        </w:pict>
      </w:r>
    </w:p>
    <w:p w:rsidR="00461DF5" w:rsidRDefault="00461DF5" w:rsidP="00461DF5">
      <w:r>
        <w:t>1)</w:t>
      </w:r>
    </w:p>
    <w:p w:rsidR="00461DF5" w:rsidRDefault="00461DF5" w:rsidP="00461DF5"/>
    <w:p w:rsidR="00461DF5" w:rsidRDefault="00461DF5" w:rsidP="00461DF5">
      <w:r>
        <w:rPr>
          <w:position w:val="-6"/>
        </w:rPr>
        <w:object w:dxaOrig="300" w:dyaOrig="279">
          <v:shape id="_x0000_i1036" type="#_x0000_t75" style="width:15.1pt;height:14.5pt" o:ole="">
            <v:imagedata r:id="rId60" o:title=""/>
          </v:shape>
          <o:OLEObject Type="Embed" ProgID="Equation.DSMT4" ShapeID="_x0000_i1036" DrawAspect="Content" ObjectID="_1523964331" r:id="rId82"/>
        </w:object>
      </w:r>
    </w:p>
    <w:p w:rsidR="00461DF5" w:rsidRDefault="00461DF5" w:rsidP="00F93B7D"/>
    <w:p w:rsidR="00461DF5" w:rsidRDefault="001F644D" w:rsidP="00F93B7D">
      <w:r>
        <w:rPr>
          <w:noProof/>
        </w:rPr>
        <w:pict>
          <v:shape id="_x0000_s1767" type="#_x0000_t75" style="position:absolute;margin-left:45pt;margin-top:11.25pt;width:120.25pt;height:116.35pt;z-index:251670016">
            <v:imagedata r:id="rId83" o:title=""/>
          </v:shape>
          <o:OLEObject Type="Embed" ProgID="Equation.DSMT4" ShapeID="_x0000_s1767" DrawAspect="Content" ObjectID="_1523964362" r:id="rId84"/>
        </w:pict>
      </w:r>
    </w:p>
    <w:p w:rsidR="00461DF5" w:rsidRDefault="00461DF5" w:rsidP="00461DF5">
      <w:r>
        <w:t>2)</w:t>
      </w:r>
    </w:p>
    <w:p w:rsidR="00461DF5" w:rsidRDefault="00461DF5" w:rsidP="00461DF5"/>
    <w:p w:rsidR="00461DF5" w:rsidRDefault="00461DF5" w:rsidP="00461DF5">
      <w:r>
        <w:rPr>
          <w:position w:val="-6"/>
        </w:rPr>
        <w:object w:dxaOrig="300" w:dyaOrig="279">
          <v:shape id="_x0000_i1037" type="#_x0000_t75" style="width:15.1pt;height:14.5pt" o:ole="">
            <v:imagedata r:id="rId64" o:title=""/>
          </v:shape>
          <o:OLEObject Type="Embed" ProgID="Equation.DSMT4" ShapeID="_x0000_i1037" DrawAspect="Content" ObjectID="_1523964332" r:id="rId85"/>
        </w:object>
      </w:r>
    </w:p>
    <w:p w:rsidR="00461DF5" w:rsidRDefault="00461DF5" w:rsidP="00F93B7D"/>
    <w:p w:rsidR="00461DF5" w:rsidRDefault="00461DF5" w:rsidP="00F93B7D"/>
    <w:p w:rsidR="00461DF5" w:rsidRDefault="00461DF5" w:rsidP="00F93B7D"/>
    <w:p w:rsidR="00461DF5" w:rsidRDefault="00461DF5" w:rsidP="00F93B7D"/>
    <w:p w:rsidR="00461DF5" w:rsidRDefault="00461DF5" w:rsidP="00F93B7D"/>
    <w:p w:rsidR="00461DF5" w:rsidRDefault="001F644D" w:rsidP="00F93B7D">
      <w:r>
        <w:rPr>
          <w:noProof/>
        </w:rPr>
        <w:pict>
          <v:shape id="_x0000_s1772" type="#_x0000_t75" style="position:absolute;margin-left:279pt;margin-top:12.9pt;width:92.2pt;height:114.4pt;z-index:251673088">
            <v:imagedata r:id="rId86" o:title=""/>
          </v:shape>
          <o:OLEObject Type="Embed" ProgID="Equation.DSMT4" ShapeID="_x0000_s1772" DrawAspect="Content" ObjectID="_1523964363" r:id="rId87"/>
        </w:pict>
      </w:r>
    </w:p>
    <w:p w:rsidR="004D45E4" w:rsidRDefault="001F644D" w:rsidP="009519CD">
      <w:r>
        <w:rPr>
          <w:noProof/>
        </w:rPr>
        <w:pict>
          <v:shape id="_x0000_s1771" type="#_x0000_t75" style="position:absolute;margin-left:2in;margin-top:8.1pt;width:104.95pt;height:72.95pt;z-index:251672064">
            <v:imagedata r:id="rId88" o:title=""/>
          </v:shape>
          <o:OLEObject Type="Embed" ProgID="Equation.DSMT4" ShapeID="_x0000_s1771" DrawAspect="Content" ObjectID="_1523964364" r:id="rId89"/>
        </w:pict>
      </w:r>
    </w:p>
    <w:p w:rsidR="009519CD" w:rsidRDefault="001F644D" w:rsidP="009519CD">
      <w:r>
        <w:rPr>
          <w:noProof/>
        </w:rPr>
        <w:pict>
          <v:group id="_x0000_s1770" style="position:absolute;margin-left:1in;margin-top:3.3pt;width:27.95pt;height:81pt;z-index:251671040" coordorigin="2981,5400" coordsize="559,1620">
            <v:line id="_x0000_s1622" style="position:absolute" from="3060,5400" to="3060,7020">
              <v:stroke startarrow="block" endarrow="block"/>
            </v:line>
            <v:oval id="_x0000_s1625" style="position:absolute;left:2981;top:6120;width:180;height:183" fillcolor="aqua"/>
            <v:shape id="_x0000_s1768" type="#_x0000_t75" style="position:absolute;left:3240;top:5580;width:300;height:360">
              <v:imagedata r:id="rId90" o:title=""/>
            </v:shape>
            <v:shape id="_x0000_s1769" type="#_x0000_t75" style="position:absolute;left:3240;top:6480;width:300;height:375">
              <v:imagedata r:id="rId91" o:title=""/>
            </v:shape>
          </v:group>
          <o:OLEObject Type="Embed" ProgID="Equation.DSMT4" ShapeID="_x0000_s1768" DrawAspect="Content" ObjectID="_1523964365" r:id="rId92"/>
          <o:OLEObject Type="Embed" ProgID="Equation.DSMT4" ShapeID="_x0000_s1769" DrawAspect="Content" ObjectID="_1523964366" r:id="rId93"/>
        </w:pict>
      </w:r>
      <w:r w:rsidR="009519CD">
        <w:t>3)</w:t>
      </w:r>
    </w:p>
    <w:p w:rsidR="009519CD" w:rsidRDefault="009519CD" w:rsidP="009519CD"/>
    <w:p w:rsidR="009519CD" w:rsidRDefault="009519CD" w:rsidP="009519CD"/>
    <w:p w:rsidR="00461DF5" w:rsidRDefault="009519CD" w:rsidP="009519CD">
      <w:r>
        <w:rPr>
          <w:position w:val="-4"/>
        </w:rPr>
        <w:object w:dxaOrig="300" w:dyaOrig="260">
          <v:shape id="_x0000_i1038" type="#_x0000_t75" style="width:15.1pt;height:12.75pt" o:ole="">
            <v:imagedata r:id="rId70" o:title=""/>
          </v:shape>
          <o:OLEObject Type="Embed" ProgID="Equation.DSMT4" ShapeID="_x0000_i1038" DrawAspect="Content" ObjectID="_1523964333" r:id="rId94"/>
        </w:object>
      </w:r>
    </w:p>
    <w:p w:rsidR="00461DF5" w:rsidRDefault="00461DF5" w:rsidP="00F93B7D"/>
    <w:p w:rsidR="00461DF5" w:rsidRDefault="00461DF5" w:rsidP="00F93B7D"/>
    <w:p w:rsidR="00461DF5" w:rsidRDefault="00461DF5" w:rsidP="00F93B7D"/>
    <w:p w:rsidR="00461DF5" w:rsidRDefault="00461DF5" w:rsidP="00F93B7D"/>
    <w:p w:rsidR="00461DF5" w:rsidRDefault="00461DF5" w:rsidP="00F93B7D"/>
    <w:p w:rsidR="009519CD" w:rsidRDefault="009519CD" w:rsidP="00F93B7D"/>
    <w:p w:rsidR="009519CD" w:rsidRDefault="001F644D" w:rsidP="009519CD">
      <w:r>
        <w:rPr>
          <w:noProof/>
        </w:rPr>
        <w:pict>
          <v:shape id="_x0000_s1774" type="#_x0000_t75" style="position:absolute;margin-left:63pt;margin-top:5.15pt;width:129.05pt;height:102.5pt;z-index:251675136">
            <v:imagedata r:id="rId95" o:title=""/>
          </v:shape>
          <o:OLEObject Type="Embed" ProgID="Equation.DSMT4" ShapeID="_x0000_s1774" DrawAspect="Content" ObjectID="_1523964367" r:id="rId96"/>
        </w:pict>
      </w:r>
      <w:r>
        <w:rPr>
          <w:noProof/>
        </w:rPr>
        <w:pict>
          <v:shape id="_x0000_s1773" type="#_x0000_t75" style="position:absolute;margin-left:261pt;margin-top:9.95pt;width:177.1pt;height:153.45pt;z-index:251674112">
            <v:imagedata r:id="rId97" o:title=""/>
          </v:shape>
          <o:OLEObject Type="Embed" ProgID="Equation.DSMT4" ShapeID="_x0000_s1773" DrawAspect="Content" ObjectID="_1523964368" r:id="rId98"/>
        </w:pict>
      </w:r>
      <w:r w:rsidR="009519CD">
        <w:t>4)</w:t>
      </w:r>
    </w:p>
    <w:p w:rsidR="009519CD" w:rsidRDefault="009519CD" w:rsidP="009519CD"/>
    <w:p w:rsidR="009519CD" w:rsidRDefault="009519CD" w:rsidP="009519CD"/>
    <w:p w:rsidR="009519CD" w:rsidRDefault="009519CD" w:rsidP="009519CD">
      <w:r w:rsidRPr="000E7B31">
        <w:rPr>
          <w:position w:val="-4"/>
        </w:rPr>
        <w:object w:dxaOrig="300" w:dyaOrig="260">
          <v:shape id="_x0000_i1039" type="#_x0000_t75" style="width:15.1pt;height:12.75pt" o:ole="">
            <v:imagedata r:id="rId99" o:title=""/>
          </v:shape>
          <o:OLEObject Type="Embed" ProgID="Equation.DSMT4" ShapeID="_x0000_i1039" DrawAspect="Content" ObjectID="_1523964334" r:id="rId100"/>
        </w:object>
      </w:r>
    </w:p>
    <w:p w:rsidR="009519CD" w:rsidRDefault="009519CD" w:rsidP="00F93B7D"/>
    <w:p w:rsidR="009519CD" w:rsidRDefault="009519CD" w:rsidP="00F93B7D"/>
    <w:p w:rsidR="009519CD" w:rsidRDefault="009519CD" w:rsidP="00F93B7D"/>
    <w:p w:rsidR="009519CD" w:rsidRDefault="009519CD" w:rsidP="00F93B7D"/>
    <w:p w:rsidR="009519CD" w:rsidRDefault="009519CD" w:rsidP="00F93B7D"/>
    <w:p w:rsidR="009519CD" w:rsidRDefault="009519CD" w:rsidP="00F93B7D"/>
    <w:p w:rsidR="004D45E4" w:rsidRDefault="004D45E4" w:rsidP="00F93B7D"/>
    <w:p w:rsidR="004D45E4" w:rsidRDefault="004D45E4" w:rsidP="00F93B7D"/>
    <w:p w:rsidR="004D45E4" w:rsidRDefault="004D45E4" w:rsidP="00F93B7D"/>
    <w:p w:rsidR="004D45E4" w:rsidRDefault="001F644D" w:rsidP="004D45E4">
      <w:r>
        <w:rPr>
          <w:noProof/>
        </w:rPr>
        <w:pict>
          <v:shape id="_x0000_s1775" type="#_x0000_t75" style="position:absolute;margin-left:54pt;margin-top:5.75pt;width:231.75pt;height:90.75pt;z-index:251676160">
            <v:imagedata r:id="rId101" o:title=""/>
          </v:shape>
          <o:OLEObject Type="Embed" ProgID="Equation.DSMT4" ShapeID="_x0000_s1775" DrawAspect="Content" ObjectID="_1523964369" r:id="rId102"/>
        </w:pict>
      </w:r>
      <w:r w:rsidR="004D45E4">
        <w:t>5)</w:t>
      </w:r>
    </w:p>
    <w:p w:rsidR="004D45E4" w:rsidRDefault="004D45E4" w:rsidP="004D45E4"/>
    <w:p w:rsidR="009519CD" w:rsidRDefault="004D45E4" w:rsidP="004D45E4">
      <w:r>
        <w:rPr>
          <w:position w:val="-6"/>
        </w:rPr>
        <w:object w:dxaOrig="300" w:dyaOrig="279">
          <v:shape id="_x0000_i1040" type="#_x0000_t75" style="width:15.1pt;height:14.5pt" o:ole="">
            <v:imagedata r:id="rId78" o:title=""/>
          </v:shape>
          <o:OLEObject Type="Embed" ProgID="Equation.DSMT4" ShapeID="_x0000_i1040" DrawAspect="Content" ObjectID="_1523964335" r:id="rId103"/>
        </w:object>
      </w:r>
    </w:p>
    <w:p w:rsidR="004D45E4" w:rsidRDefault="004D45E4" w:rsidP="004D45E4"/>
    <w:sectPr w:rsidR="004D45E4" w:rsidSect="008A2A70">
      <w:headerReference w:type="even" r:id="rId104"/>
      <w:headerReference w:type="default" r:id="rId105"/>
      <w:footerReference w:type="even" r:id="rId106"/>
      <w:footerReference w:type="default" r:id="rId107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644D" w:rsidRDefault="001F644D">
      <w:r>
        <w:separator/>
      </w:r>
    </w:p>
  </w:endnote>
  <w:endnote w:type="continuationSeparator" w:id="0">
    <w:p w:rsidR="001F644D" w:rsidRDefault="001F64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40D7" w:rsidRDefault="009040D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040D7" w:rsidRDefault="009040D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40D7" w:rsidRDefault="008A2A70" w:rsidP="008A2A70">
    <w:pPr>
      <w:pStyle w:val="Footer"/>
      <w:tabs>
        <w:tab w:val="clear" w:pos="8640"/>
        <w:tab w:val="right" w:pos="9270"/>
      </w:tabs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78EB9253" wp14:editId="00596262">
          <wp:extent cx="838200" cy="297180"/>
          <wp:effectExtent l="0" t="0" r="0" b="7620"/>
          <wp:docPr id="9" name="Picture 9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E46870" w:rsidRPr="002C7592">
      <w:rPr>
        <w:rFonts w:ascii="Arial" w:hAnsi="Arial" w:cs="Arial"/>
        <w:sz w:val="16"/>
        <w:szCs w:val="16"/>
      </w:rPr>
      <w:tab/>
      <w:t xml:space="preserve">Answer Key  </w:t>
    </w:r>
    <w:r w:rsidR="008B6508">
      <w:rPr>
        <w:rFonts w:ascii="Arial" w:hAnsi="Arial" w:cs="Arial"/>
        <w:sz w:val="16"/>
        <w:szCs w:val="16"/>
      </w:rPr>
      <w:t>26</w:t>
    </w:r>
    <w:r w:rsidR="00E46870" w:rsidRPr="002C7592">
      <w:rPr>
        <w:rFonts w:ascii="Arial" w:hAnsi="Arial" w:cs="Arial"/>
        <w:sz w:val="16"/>
        <w:szCs w:val="16"/>
      </w:rPr>
      <w:t xml:space="preserve"> </w:t>
    </w:r>
    <w:r w:rsidR="00E46870">
      <w:rPr>
        <w:rFonts w:ascii="Arial" w:hAnsi="Arial" w:cs="Arial"/>
        <w:sz w:val="16"/>
        <w:szCs w:val="16"/>
      </w:rPr>
      <w:t>–</w:t>
    </w:r>
    <w:r w:rsidR="00E46870" w:rsidRPr="002C7592">
      <w:rPr>
        <w:rFonts w:ascii="Arial" w:hAnsi="Arial" w:cs="Arial"/>
        <w:sz w:val="16"/>
        <w:szCs w:val="16"/>
      </w:rPr>
      <w:t xml:space="preserve"> </w:t>
    </w:r>
    <w:r w:rsidR="00E46870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E46870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E46870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1</w:t>
    </w:r>
    <w:r w:rsidR="00E46870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E46870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644D" w:rsidRDefault="001F644D">
      <w:r>
        <w:separator/>
      </w:r>
    </w:p>
  </w:footnote>
  <w:footnote w:type="continuationSeparator" w:id="0">
    <w:p w:rsidR="001F644D" w:rsidRDefault="001F64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40D7" w:rsidRDefault="009040D7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040D7" w:rsidRDefault="009040D7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40D7" w:rsidRDefault="009040D7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7B31"/>
    <w:rsid w:val="0001743E"/>
    <w:rsid w:val="000309C9"/>
    <w:rsid w:val="000E2271"/>
    <w:rsid w:val="000E7B31"/>
    <w:rsid w:val="00111954"/>
    <w:rsid w:val="00177688"/>
    <w:rsid w:val="001F644D"/>
    <w:rsid w:val="0031604B"/>
    <w:rsid w:val="003C1BFC"/>
    <w:rsid w:val="00461DF5"/>
    <w:rsid w:val="004B4CAA"/>
    <w:rsid w:val="004C012F"/>
    <w:rsid w:val="004D45E4"/>
    <w:rsid w:val="00593054"/>
    <w:rsid w:val="0062528F"/>
    <w:rsid w:val="006503BE"/>
    <w:rsid w:val="00663034"/>
    <w:rsid w:val="006E0DCA"/>
    <w:rsid w:val="007D5D6E"/>
    <w:rsid w:val="00892DE8"/>
    <w:rsid w:val="008A2A70"/>
    <w:rsid w:val="008B6508"/>
    <w:rsid w:val="009040D7"/>
    <w:rsid w:val="00923F03"/>
    <w:rsid w:val="009519CD"/>
    <w:rsid w:val="009F1F9B"/>
    <w:rsid w:val="00B2734B"/>
    <w:rsid w:val="00BB3A39"/>
    <w:rsid w:val="00CF3B2D"/>
    <w:rsid w:val="00D7425C"/>
    <w:rsid w:val="00E13BAF"/>
    <w:rsid w:val="00E46870"/>
    <w:rsid w:val="00F268D4"/>
    <w:rsid w:val="00F93B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7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30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3054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30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3054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oter" Target="footer2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9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20:04:00Z</cp:lastPrinted>
  <dcterms:created xsi:type="dcterms:W3CDTF">2012-06-08T20:10:00Z</dcterms:created>
  <dcterms:modified xsi:type="dcterms:W3CDTF">2016-05-05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